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71BA" w:rsidRDefault="00711945">
      <w:r>
        <w:t>Öğrenci No:                           Adı ve Soyadı:</w:t>
      </w:r>
    </w:p>
    <w:p w:rsidR="00711945" w:rsidRPr="00711945" w:rsidRDefault="00711945">
      <w:pPr>
        <w:rPr>
          <w:b/>
        </w:rPr>
      </w:pPr>
      <w:r w:rsidRPr="00711945">
        <w:rPr>
          <w:b/>
        </w:rPr>
        <w:t>S.1</w:t>
      </w:r>
      <w:r>
        <w:rPr>
          <w:b/>
        </w:rPr>
        <w:t xml:space="preserve">   </w:t>
      </w:r>
      <w:r w:rsidR="002E5CC9" w:rsidRPr="00711945">
        <w:rPr>
          <w:b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9pt;height:14.25pt" o:ole="">
            <v:imagedata r:id="rId6" o:title=""/>
          </v:shape>
          <o:OLEObject Type="Embed" ProgID="Equation.DSMT4" ShapeID="_x0000_i1032" DrawAspect="Content" ObjectID="_1560809802" r:id="rId7"/>
        </w:object>
      </w:r>
      <w:r>
        <w:rPr>
          <w:b/>
        </w:rPr>
        <w:t xml:space="preserve"> </w:t>
      </w:r>
      <w:r w:rsidRPr="005B59A5">
        <w:rPr>
          <w:position w:val="-30"/>
        </w:rPr>
        <w:object w:dxaOrig="2700" w:dyaOrig="680">
          <v:shape id="_x0000_i1027" type="#_x0000_t75" style="width:135pt;height:33.75pt" o:ole="">
            <v:imagedata r:id="rId8" o:title=""/>
          </v:shape>
          <o:OLEObject Type="Embed" ProgID="Equation.DSMT4" ShapeID="_x0000_i1027" DrawAspect="Content" ObjectID="_1560809803" r:id="rId9"/>
        </w:object>
      </w:r>
      <w:r>
        <w:t xml:space="preserve">   fonksiyonunun en geniş tanım aralığını bulunuz.</w:t>
      </w:r>
    </w:p>
    <w:sectPr w:rsidR="00711945" w:rsidRPr="00711945" w:rsidSect="00711945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567" w:right="567" w:bottom="567" w:left="737" w:header="22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5C1D" w:rsidRDefault="00C75C1D" w:rsidP="00711945">
      <w:pPr>
        <w:spacing w:after="0" w:line="240" w:lineRule="auto"/>
      </w:pPr>
      <w:r>
        <w:separator/>
      </w:r>
    </w:p>
  </w:endnote>
  <w:endnote w:type="continuationSeparator" w:id="0">
    <w:p w:rsidR="00C75C1D" w:rsidRDefault="00C75C1D" w:rsidP="007119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5CC9" w:rsidRDefault="002E5CC9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5CC9" w:rsidRDefault="002E5CC9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5CC9" w:rsidRDefault="002E5CC9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5C1D" w:rsidRDefault="00C75C1D" w:rsidP="00711945">
      <w:pPr>
        <w:spacing w:after="0" w:line="240" w:lineRule="auto"/>
      </w:pPr>
      <w:r>
        <w:separator/>
      </w:r>
    </w:p>
  </w:footnote>
  <w:footnote w:type="continuationSeparator" w:id="0">
    <w:p w:rsidR="00C75C1D" w:rsidRDefault="00C75C1D" w:rsidP="007119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5CC9" w:rsidRDefault="002E5CC9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1945" w:rsidRDefault="00711945" w:rsidP="00711945">
    <w:pPr>
      <w:pStyle w:val="stBilgi"/>
      <w:jc w:val="center"/>
    </w:pPr>
    <w:r>
      <w:t xml:space="preserve">               </w:t>
    </w:r>
    <w:bookmarkStart w:id="0" w:name="_GoBack"/>
    <w:r>
      <w:t>16-17 YAZOK MAT-I dersi (</w:t>
    </w:r>
    <w:proofErr w:type="spellStart"/>
    <w:proofErr w:type="gramStart"/>
    <w:r>
      <w:t>Çev.End</w:t>
    </w:r>
    <w:proofErr w:type="gramEnd"/>
    <w:r>
      <w:t>.E.E</w:t>
    </w:r>
    <w:proofErr w:type="spellEnd"/>
    <w:r>
      <w:t>) birinci Kısa Sınavı                                     06.07.2017</w:t>
    </w:r>
    <w:bookmarkEnd w:id="0"/>
  </w:p>
  <w:p w:rsidR="00711945" w:rsidRDefault="00711945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5CC9" w:rsidRDefault="002E5CC9">
    <w:pPr>
      <w:pStyle w:val="stBilgi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1945"/>
    <w:rsid w:val="000371BA"/>
    <w:rsid w:val="002462C0"/>
    <w:rsid w:val="002E47DC"/>
    <w:rsid w:val="002E5CC9"/>
    <w:rsid w:val="00711945"/>
    <w:rsid w:val="007A64ED"/>
    <w:rsid w:val="00A36484"/>
    <w:rsid w:val="00A705D3"/>
    <w:rsid w:val="00B277A7"/>
    <w:rsid w:val="00C75C1D"/>
    <w:rsid w:val="00ED3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AE7CF5"/>
  <w15:chartTrackingRefBased/>
  <w15:docId w15:val="{4C97B60A-3A49-4486-A1BB-5FBB7F457A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71194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711945"/>
  </w:style>
  <w:style w:type="paragraph" w:styleId="AltBilgi">
    <w:name w:val="footer"/>
    <w:basedOn w:val="Normal"/>
    <w:link w:val="AltBilgiChar"/>
    <w:uiPriority w:val="99"/>
    <w:unhideWhenUsed/>
    <w:rsid w:val="0071194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7119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5</Words>
  <Characters>140</Characters>
  <Application>Microsoft Office Word</Application>
  <DocSecurity>0</DocSecurity>
  <Lines>1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u</dc:creator>
  <cp:keywords/>
  <dc:description/>
  <cp:lastModifiedBy>sau</cp:lastModifiedBy>
  <cp:revision>2</cp:revision>
  <dcterms:created xsi:type="dcterms:W3CDTF">2017-07-05T22:10:00Z</dcterms:created>
  <dcterms:modified xsi:type="dcterms:W3CDTF">2017-07-05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